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C693F" w:rsidRDefault="007C693F"/>
    <w:p w:rsidR="00BC5381" w:rsidRDefault="007C693F">
      <w:r w:rsidRPr="00A72A08">
        <w:rPr>
          <w:position w:val="-90"/>
        </w:rPr>
        <w:object w:dxaOrig="3360" w:dyaOrig="7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9.25pt;height:367.5pt" o:ole="">
            <v:imagedata r:id="rId4" o:title=""/>
          </v:shape>
          <o:OLEObject Type="Embed" ProgID="Equation.DSMT4" ShapeID="_x0000_i1025" DrawAspect="Content" ObjectID="_1695473633" r:id="rId5"/>
        </w:object>
      </w:r>
    </w:p>
    <w:p w:rsidR="007C693F" w:rsidRPr="007C693F" w:rsidRDefault="007C693F">
      <w:r w:rsidRPr="007C693F">
        <w:t>Dùng hằng đẳng thức để thu gọn</w:t>
      </w:r>
    </w:p>
    <w:p w:rsidR="007C693F" w:rsidRDefault="007C693F">
      <w:r w:rsidRPr="00A72A08">
        <w:rPr>
          <w:position w:val="-84"/>
        </w:rPr>
        <w:object w:dxaOrig="3040" w:dyaOrig="7080">
          <v:shape id="_x0000_i1026" type="#_x0000_t75" style="width:218.25pt;height:358.5pt" o:ole="">
            <v:imagedata r:id="rId6" o:title=""/>
          </v:shape>
          <o:OLEObject Type="Embed" ProgID="Equation.DSMT4" ShapeID="_x0000_i1026" DrawAspect="Content" ObjectID="_1695473634" r:id="rId7"/>
        </w:object>
      </w:r>
    </w:p>
    <w:p w:rsidR="00BC5381" w:rsidRDefault="00BC5381"/>
    <w:p w:rsidR="00CD052A" w:rsidRDefault="00CD052A">
      <w:pPr>
        <w:rPr>
          <w:lang w:val="en-US"/>
        </w:rPr>
      </w:pPr>
    </w:p>
    <w:p w:rsidR="00BC5381" w:rsidRDefault="00CD052A">
      <w:pPr>
        <w:rPr>
          <w:lang w:val="en-US"/>
        </w:rPr>
      </w:pPr>
      <w:r>
        <w:rPr>
          <w:lang w:val="en-US"/>
        </w:rPr>
        <w:t>Giải phương trình</w:t>
      </w:r>
    </w:p>
    <w:p w:rsidR="00CD052A" w:rsidRPr="00CD052A" w:rsidRDefault="0059066E">
      <w:pPr>
        <w:rPr>
          <w:lang w:val="en-US"/>
        </w:rPr>
      </w:pPr>
      <w:r w:rsidRPr="000C43CC">
        <w:rPr>
          <w:position w:val="-60"/>
        </w:rPr>
        <w:object w:dxaOrig="4740" w:dyaOrig="11560">
          <v:shape id="_x0000_i1027" type="#_x0000_t75" style="width:237pt;height:708.75pt" o:ole="">
            <v:imagedata r:id="rId8" o:title=""/>
          </v:shape>
          <o:OLEObject Type="Embed" ProgID="Equation.DSMT4" ShapeID="_x0000_i1027" DrawAspect="Content" ObjectID="_1695473635" r:id="rId9"/>
        </w:object>
      </w:r>
    </w:p>
    <w:p w:rsidR="00BC5381" w:rsidRDefault="00BC5381"/>
    <w:p w:rsidR="00BC5381" w:rsidRDefault="00BC5381"/>
    <w:p w:rsidR="00BC5381" w:rsidRDefault="00BC5381"/>
    <w:p w:rsidR="00BC5381" w:rsidRDefault="00BC5381"/>
    <w:p w:rsidR="00BC5381" w:rsidRDefault="00F31BE7">
      <w:r w:rsidRPr="00F52155">
        <w:rPr>
          <w:position w:val="-236"/>
        </w:rPr>
        <w:object w:dxaOrig="3620" w:dyaOrig="9960">
          <v:shape id="_x0000_i1028" type="#_x0000_t75" style="width:253.5pt;height:699pt" o:ole="">
            <v:imagedata r:id="rId10" o:title=""/>
          </v:shape>
          <o:OLEObject Type="Embed" ProgID="Equation.DSMT4" ShapeID="_x0000_i1028" DrawAspect="Content" ObjectID="_1695473636" r:id="rId11"/>
        </w:object>
      </w:r>
      <w:bookmarkStart w:id="0" w:name="_GoBack"/>
      <w:bookmarkEnd w:id="0"/>
    </w:p>
    <w:p w:rsidR="00BC5381" w:rsidRDefault="00BC5381"/>
    <w:p w:rsidR="00BC5381" w:rsidRDefault="00BC5381"/>
    <w:p w:rsidR="00BC5381" w:rsidRDefault="00BC5381"/>
    <w:p w:rsidR="00BC5381" w:rsidRDefault="00BC5381"/>
    <w:p w:rsidR="00BC5381" w:rsidRDefault="00BC5381"/>
    <w:p w:rsidR="00BC5381" w:rsidRDefault="00BC5381"/>
    <w:p w:rsidR="00BC5381" w:rsidRDefault="00BC5381"/>
    <w:p w:rsidR="00BC5381" w:rsidRDefault="00BC5381"/>
    <w:p w:rsidR="00BC5381" w:rsidRDefault="00BC5381"/>
    <w:sectPr w:rsidR="00BC5381" w:rsidSect="00BC5381">
      <w:pgSz w:w="11906" w:h="16838"/>
      <w:pgMar w:top="0" w:right="1440" w:bottom="284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2D56"/>
    <w:rsid w:val="001238D9"/>
    <w:rsid w:val="0024397F"/>
    <w:rsid w:val="00262D56"/>
    <w:rsid w:val="00353461"/>
    <w:rsid w:val="00574C2E"/>
    <w:rsid w:val="0059066E"/>
    <w:rsid w:val="00692458"/>
    <w:rsid w:val="007C693F"/>
    <w:rsid w:val="00BC5381"/>
    <w:rsid w:val="00CD052A"/>
    <w:rsid w:val="00D31352"/>
    <w:rsid w:val="00DC21A4"/>
    <w:rsid w:val="00F31B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8E9BF5FC-1018-4482-9CB8-BAB830080F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C693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693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4</Pages>
  <Words>25</Words>
  <Characters>149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MyPC</cp:lastModifiedBy>
  <cp:revision>5</cp:revision>
  <cp:lastPrinted>2021-09-29T09:02:00Z</cp:lastPrinted>
  <dcterms:created xsi:type="dcterms:W3CDTF">2021-09-29T07:54:00Z</dcterms:created>
  <dcterms:modified xsi:type="dcterms:W3CDTF">2021-10-11T09:07:00Z</dcterms:modified>
</cp:coreProperties>
</file>